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80D" w:rsidRPr="00D904AE" w:rsidRDefault="001F1B7A">
      <w:pPr>
        <w:rPr>
          <w:sz w:val="24"/>
        </w:rPr>
      </w:pPr>
      <w:r w:rsidRPr="001F1B7A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98DCEA9" wp14:editId="403E0508">
                <wp:simplePos x="0" y="0"/>
                <wp:positionH relativeFrom="column">
                  <wp:posOffset>4605655</wp:posOffset>
                </wp:positionH>
                <wp:positionV relativeFrom="paragraph">
                  <wp:posOffset>174625</wp:posOffset>
                </wp:positionV>
                <wp:extent cx="466725" cy="1403985"/>
                <wp:effectExtent l="0" t="0" r="0" b="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67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F1B7A" w:rsidRDefault="001F1B7A" w:rsidP="001F1B7A">
                            <w:proofErr w:type="gramStart"/>
                            <w: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62.65pt;margin-top:13.75pt;width:36.75pt;height:110.55pt;z-index:2516797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" filled="f" stroked="f">
                <v:textbox style="mso-fit-shape-to-text:t">
                  <w:txbxContent>
                    <w:p w:rsidR="001F1B7A" w:rsidRDefault="001F1B7A" w:rsidP="001F1B7A">
                      <w:proofErr w:type="gramStart"/>
                      <w: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1F1B7A">
        <w:rPr>
          <w:b/>
          <w:noProof/>
          <w:sz w:val="24"/>
        </w:rPr>
        <w:drawing>
          <wp:anchor distT="0" distB="0" distL="114300" distR="114300" simplePos="0" relativeHeight="251658240" behindDoc="1" locked="0" layoutInCell="1" allowOverlap="1" wp14:anchorId="689204E8" wp14:editId="44D31ABD">
            <wp:simplePos x="0" y="0"/>
            <wp:positionH relativeFrom="column">
              <wp:posOffset>4667250</wp:posOffset>
            </wp:positionH>
            <wp:positionV relativeFrom="paragraph">
              <wp:posOffset>266700</wp:posOffset>
            </wp:positionV>
            <wp:extent cx="2085900" cy="180975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5985" cy="180982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F1B7A">
        <w:rPr>
          <w:b/>
          <w:sz w:val="28"/>
        </w:rPr>
        <w:t xml:space="preserve">Practice Integration Problems </w:t>
      </w:r>
      <w:r w:rsidR="006E70A0">
        <w:rPr>
          <w:b/>
          <w:sz w:val="28"/>
        </w:rPr>
        <w:t>#</w:t>
      </w:r>
      <w:bookmarkStart w:id="0" w:name="_GoBack"/>
      <w:bookmarkEnd w:id="0"/>
      <w:r w:rsidRPr="001F1B7A">
        <w:rPr>
          <w:b/>
          <w:sz w:val="28"/>
        </w:rPr>
        <w:t>2</w:t>
      </w:r>
      <w:r w:rsidR="00D904AE">
        <w:rPr>
          <w:b/>
          <w:sz w:val="28"/>
        </w:rPr>
        <w:tab/>
      </w:r>
      <w:r w:rsidR="00D904AE">
        <w:rPr>
          <w:b/>
          <w:sz w:val="28"/>
        </w:rPr>
        <w:tab/>
      </w:r>
      <w:r w:rsidR="00D904AE">
        <w:rPr>
          <w:sz w:val="24"/>
        </w:rPr>
        <w:tab/>
      </w:r>
      <w:r w:rsidR="00D904AE">
        <w:rPr>
          <w:sz w:val="24"/>
        </w:rPr>
        <w:tab/>
        <w:t>Name</w:t>
      </w:r>
      <w:proofErr w:type="gramStart"/>
      <w:r w:rsidR="00D904AE">
        <w:rPr>
          <w:sz w:val="24"/>
        </w:rPr>
        <w:t>:_</w:t>
      </w:r>
      <w:proofErr w:type="gramEnd"/>
      <w:r w:rsidR="00D904AE">
        <w:rPr>
          <w:sz w:val="24"/>
        </w:rPr>
        <w:t>_____________________________</w:t>
      </w:r>
    </w:p>
    <w:p w:rsidR="001F1B7A" w:rsidRPr="00D904AE" w:rsidRDefault="00B73022">
      <w:r w:rsidRPr="00D904AE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F0C74A5" wp14:editId="0BE3B8E8">
                <wp:simplePos x="0" y="0"/>
                <wp:positionH relativeFrom="column">
                  <wp:posOffset>6705600</wp:posOffset>
                </wp:positionH>
                <wp:positionV relativeFrom="paragraph">
                  <wp:posOffset>822960</wp:posOffset>
                </wp:positionV>
                <wp:extent cx="95250" cy="95250"/>
                <wp:effectExtent l="0" t="0" r="0" b="0"/>
                <wp:wrapNone/>
                <wp:docPr id="8" name="Oval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" cy="9525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8" o:spid="_x0000_s1026" style="position:absolute;margin-left:528pt;margin-top:64.8pt;width:7.5pt;height:7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" fillcolor="black [3213]" stroked="f" strokeweight="2pt"/>
            </w:pict>
          </mc:Fallback>
        </mc:AlternateContent>
      </w:r>
      <w:r w:rsidRPr="00D904AE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10A27B1" wp14:editId="2DA1B0E8">
                <wp:simplePos x="0" y="0"/>
                <wp:positionH relativeFrom="column">
                  <wp:posOffset>6748780</wp:posOffset>
                </wp:positionH>
                <wp:positionV relativeFrom="paragraph">
                  <wp:posOffset>549910</wp:posOffset>
                </wp:positionV>
                <wp:extent cx="466725" cy="1403985"/>
                <wp:effectExtent l="0" t="0" r="0" b="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67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F1B7A" w:rsidRDefault="001F1B7A" w:rsidP="001F1B7A">
                            <w: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7" type="#_x0000_t202" style="position:absolute;margin-left:531.4pt;margin-top:43.3pt;width:36.75pt;height:110.55pt;z-index:2516776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" filled="f" stroked="f">
                <v:textbox style="mso-fit-shape-to-text:t">
                  <w:txbxContent>
                    <w:p w:rsidR="001F1B7A" w:rsidRDefault="001F1B7A" w:rsidP="001F1B7A">
                      <w: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="002D6D19" w:rsidRPr="00D904AE"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3810FC9" wp14:editId="79475740">
                <wp:simplePos x="0" y="0"/>
                <wp:positionH relativeFrom="column">
                  <wp:posOffset>6663055</wp:posOffset>
                </wp:positionH>
                <wp:positionV relativeFrom="paragraph">
                  <wp:posOffset>398145</wp:posOffset>
                </wp:positionV>
                <wp:extent cx="466725" cy="1403985"/>
                <wp:effectExtent l="0" t="0" r="0" b="0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67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F1B7A" w:rsidRDefault="00B73022" w:rsidP="001F1B7A">
                            <w:proofErr w:type="gramStart"/>
                            <w:r>
                              <w:t>t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margin-left:524.65pt;margin-top:31.35pt;width:36.75pt;height:110.55pt;z-index:2516817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" filled="f" stroked="f">
                <v:textbox style="mso-fit-shape-to-text:t">
                  <w:txbxContent>
                    <w:p w:rsidR="001F1B7A" w:rsidRDefault="00B73022" w:rsidP="001F1B7A">
                      <w:proofErr w:type="gramStart"/>
                      <w:r>
                        <w:t>t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1F1B7A" w:rsidRPr="00D904AE"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0EB2C29" wp14:editId="1909E8C1">
                <wp:simplePos x="0" y="0"/>
                <wp:positionH relativeFrom="column">
                  <wp:posOffset>5234305</wp:posOffset>
                </wp:positionH>
                <wp:positionV relativeFrom="paragraph">
                  <wp:posOffset>345440</wp:posOffset>
                </wp:positionV>
                <wp:extent cx="466725" cy="1403985"/>
                <wp:effectExtent l="0" t="0" r="0" b="0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67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F1B7A" w:rsidRDefault="001F1B7A" w:rsidP="001F1B7A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margin-left:412.15pt;margin-top:27.2pt;width:36.75pt;height:110.55pt;z-index:2516736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" filled="f" stroked="f">
                <v:textbox style="mso-fit-shape-to-text:t">
                  <w:txbxContent>
                    <w:p w:rsidR="001F1B7A" w:rsidRDefault="001F1B7A" w:rsidP="001F1B7A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1F1B7A" w:rsidRPr="00D904AE"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C32EF02" wp14:editId="3907F0BA">
                <wp:simplePos x="0" y="0"/>
                <wp:positionH relativeFrom="column">
                  <wp:posOffset>4929505</wp:posOffset>
                </wp:positionH>
                <wp:positionV relativeFrom="paragraph">
                  <wp:posOffset>154940</wp:posOffset>
                </wp:positionV>
                <wp:extent cx="466725" cy="1403985"/>
                <wp:effectExtent l="0" t="0" r="0" b="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67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F1B7A" w:rsidRDefault="001F1B7A" w:rsidP="001F1B7A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0" type="#_x0000_t202" style="position:absolute;margin-left:388.15pt;margin-top:12.2pt;width:36.75pt;height:110.55pt;z-index:2516715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" filled="f" stroked="f">
                <v:textbox style="mso-fit-shape-to-text:t">
                  <w:txbxContent>
                    <w:p w:rsidR="001F1B7A" w:rsidRDefault="001F1B7A" w:rsidP="001F1B7A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1F1B7A" w:rsidRPr="00D904AE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0AAD09D" wp14:editId="3411BDA0">
                <wp:simplePos x="0" y="0"/>
                <wp:positionH relativeFrom="column">
                  <wp:posOffset>4748530</wp:posOffset>
                </wp:positionH>
                <wp:positionV relativeFrom="paragraph">
                  <wp:posOffset>173990</wp:posOffset>
                </wp:positionV>
                <wp:extent cx="466725" cy="140398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67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F1B7A" w:rsidRDefault="001F1B7A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1" type="#_x0000_t202" style="position:absolute;margin-left:373.9pt;margin-top:13.7pt;width:36.75pt;height:110.55pt;z-index:2516695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" filled="f" stroked="f">
                <v:textbox style="mso-fit-shape-to-text:t">
                  <w:txbxContent>
                    <w:p w:rsidR="001F1B7A" w:rsidRDefault="001F1B7A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1F1B7A" w:rsidRPr="00D904AE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7A46B82" wp14:editId="69BD2B09">
                <wp:simplePos x="0" y="0"/>
                <wp:positionH relativeFrom="column">
                  <wp:posOffset>5324475</wp:posOffset>
                </wp:positionH>
                <wp:positionV relativeFrom="paragraph">
                  <wp:posOffset>585470</wp:posOffset>
                </wp:positionV>
                <wp:extent cx="95250" cy="95250"/>
                <wp:effectExtent l="0" t="0" r="0" b="0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" cy="9525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6" o:spid="_x0000_s1026" style="position:absolute;margin-left:419.25pt;margin-top:46.1pt;width:7.5pt;height:7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" fillcolor="black [3213]" stroked="f" strokeweight="2pt"/>
            </w:pict>
          </mc:Fallback>
        </mc:AlternateContent>
      </w:r>
      <w:r w:rsidR="001F1B7A" w:rsidRPr="00D904AE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928E16F" wp14:editId="505D235C">
                <wp:simplePos x="0" y="0"/>
                <wp:positionH relativeFrom="column">
                  <wp:posOffset>4876800</wp:posOffset>
                </wp:positionH>
                <wp:positionV relativeFrom="paragraph">
                  <wp:posOffset>394970</wp:posOffset>
                </wp:positionV>
                <wp:extent cx="95250" cy="95250"/>
                <wp:effectExtent l="0" t="0" r="0" b="0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" cy="9525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4" o:spid="_x0000_s1026" style="position:absolute;margin-left:384pt;margin-top:31.1pt;width:7.5pt;height:7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" fillcolor="black [3213]" stroked="f" strokeweight="2pt"/>
            </w:pict>
          </mc:Fallback>
        </mc:AlternateContent>
      </w:r>
      <w:r w:rsidR="001F1B7A" w:rsidRPr="00D904AE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0225791" wp14:editId="608612AA">
                <wp:simplePos x="0" y="0"/>
                <wp:positionH relativeFrom="column">
                  <wp:posOffset>5010150</wp:posOffset>
                </wp:positionH>
                <wp:positionV relativeFrom="paragraph">
                  <wp:posOffset>356870</wp:posOffset>
                </wp:positionV>
                <wp:extent cx="95250" cy="95250"/>
                <wp:effectExtent l="0" t="0" r="0" b="0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" cy="9525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5" o:spid="_x0000_s1026" style="position:absolute;margin-left:394.5pt;margin-top:28.1pt;width:7.5pt;height:7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" fillcolor="black [3213]" stroked="f" strokeweight="2pt"/>
            </w:pict>
          </mc:Fallback>
        </mc:AlternateContent>
      </w:r>
      <w:r w:rsidR="001F1B7A" w:rsidRPr="00D904AE">
        <w:t xml:space="preserve">1) The figure to the right shows the graph of the velocity of a </w:t>
      </w:r>
      <w:r>
        <w:t xml:space="preserve">particle </w:t>
      </w:r>
      <w:r>
        <w:br/>
        <w:t>moving along the x-axis</w:t>
      </w:r>
      <w:r w:rsidR="001F1B7A" w:rsidRPr="00D904AE">
        <w:t xml:space="preserve"> as a function of time.  </w:t>
      </w:r>
      <w:r>
        <w:t xml:space="preserve">If the particle is at the </w:t>
      </w:r>
      <w:r>
        <w:br/>
        <w:t xml:space="preserve">origin when t = 0, </w:t>
      </w:r>
      <w:r w:rsidR="00A81136">
        <w:t xml:space="preserve">then </w:t>
      </w:r>
      <w:r w:rsidR="001F1B7A" w:rsidRPr="00D904AE">
        <w:t xml:space="preserve">which of the </w:t>
      </w:r>
      <w:r>
        <w:t xml:space="preserve">marked points is the particle </w:t>
      </w:r>
      <w:r>
        <w:br/>
        <w:t>furthest from the origin</w:t>
      </w:r>
      <w:r w:rsidR="001F1B7A" w:rsidRPr="00D904AE">
        <w:t>?</w:t>
      </w:r>
    </w:p>
    <w:p w:rsidR="001F1B7A" w:rsidRPr="00D904AE" w:rsidRDefault="00B73022" w:rsidP="001F1B7A">
      <w:r w:rsidRPr="00D904AE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D55CEC7" wp14:editId="3FEA97DD">
                <wp:simplePos x="0" y="0"/>
                <wp:positionH relativeFrom="column">
                  <wp:posOffset>6076950</wp:posOffset>
                </wp:positionH>
                <wp:positionV relativeFrom="paragraph">
                  <wp:posOffset>612140</wp:posOffset>
                </wp:positionV>
                <wp:extent cx="95250" cy="95250"/>
                <wp:effectExtent l="0" t="0" r="0" b="0"/>
                <wp:wrapNone/>
                <wp:docPr id="7" name="Oval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" cy="9525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7" o:spid="_x0000_s1026" style="position:absolute;margin-left:478.5pt;margin-top:48.2pt;width:7.5pt;height:7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" fillcolor="black [3213]" stroked="f" strokeweight="2pt"/>
            </w:pict>
          </mc:Fallback>
        </mc:AlternateContent>
      </w:r>
      <w:r w:rsidR="002D6D19" w:rsidRPr="00D904AE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C5C00B6" wp14:editId="50941E28">
                <wp:simplePos x="0" y="0"/>
                <wp:positionH relativeFrom="column">
                  <wp:posOffset>5977255</wp:posOffset>
                </wp:positionH>
                <wp:positionV relativeFrom="paragraph">
                  <wp:posOffset>295910</wp:posOffset>
                </wp:positionV>
                <wp:extent cx="466725" cy="1403985"/>
                <wp:effectExtent l="0" t="0" r="0" b="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67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F1B7A" w:rsidRDefault="001F1B7A" w:rsidP="001F1B7A">
                            <w: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2" type="#_x0000_t202" style="position:absolute;margin-left:470.65pt;margin-top:23.3pt;width:36.75pt;height:110.55pt;z-index:2516756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" filled="f" stroked="f">
                <v:textbox style="mso-fit-shape-to-text:t">
                  <w:txbxContent>
                    <w:p w:rsidR="001F1B7A" w:rsidRDefault="001F1B7A" w:rsidP="001F1B7A"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1F1B7A" w:rsidRPr="00D904AE">
        <w:t>(A) A</w:t>
      </w:r>
      <w:r w:rsidR="001F1B7A" w:rsidRPr="00D904AE">
        <w:tab/>
      </w:r>
      <w:r w:rsidR="001F1B7A" w:rsidRPr="00D904AE">
        <w:tab/>
      </w:r>
      <w:r w:rsidR="001F1B7A" w:rsidRPr="00D904AE">
        <w:tab/>
        <w:t>(B) B</w:t>
      </w:r>
      <w:r w:rsidR="001F1B7A" w:rsidRPr="00D904AE">
        <w:tab/>
      </w:r>
      <w:r w:rsidR="001F1B7A" w:rsidRPr="00D904AE">
        <w:tab/>
      </w:r>
      <w:r w:rsidR="001F1B7A" w:rsidRPr="00D904AE">
        <w:tab/>
        <w:t xml:space="preserve">(C) </w:t>
      </w:r>
      <w:proofErr w:type="gramStart"/>
      <w:r w:rsidR="001F1B7A" w:rsidRPr="00D904AE">
        <w:t>C</w:t>
      </w:r>
      <w:proofErr w:type="gramEnd"/>
      <w:r w:rsidR="001F1B7A" w:rsidRPr="00D904AE">
        <w:br/>
      </w:r>
      <w:r w:rsidR="001F1B7A" w:rsidRPr="00D904AE">
        <w:br/>
        <w:t>(D) D</w:t>
      </w:r>
      <w:r w:rsidR="001F1B7A" w:rsidRPr="00D904AE">
        <w:tab/>
      </w:r>
      <w:r w:rsidR="001F1B7A" w:rsidRPr="00D904AE">
        <w:tab/>
      </w:r>
      <w:r w:rsidR="001F1B7A" w:rsidRPr="00D904AE">
        <w:tab/>
        <w:t>(E) E</w:t>
      </w:r>
    </w:p>
    <w:p w:rsidR="001F1B7A" w:rsidRPr="00D904AE" w:rsidRDefault="001F1B7A" w:rsidP="001F1B7A"/>
    <w:p w:rsidR="001F1B7A" w:rsidRPr="00D904AE" w:rsidRDefault="001F1B7A" w:rsidP="001F1B7A"/>
    <w:p w:rsidR="001F1B7A" w:rsidRPr="00D904AE" w:rsidRDefault="001F1B7A" w:rsidP="001F1B7A">
      <w:r w:rsidRPr="00D904AE">
        <w:t xml:space="preserve">2) </w:t>
      </w:r>
      <w:r w:rsidRPr="00D904AE">
        <w:rPr>
          <w:position w:val="-16"/>
        </w:rPr>
        <w:object w:dxaOrig="16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pt;height:22pt" o:ole="">
            <v:imagedata r:id="rId6" o:title=""/>
          </v:shape>
          <o:OLEObject Type="Embed" ProgID="Equation.DSMT4" ShapeID="_x0000_i1025" DrawAspect="Content" ObjectID="_1539437732" r:id="rId7"/>
        </w:object>
      </w:r>
    </w:p>
    <w:p w:rsidR="001F1B7A" w:rsidRPr="00D904AE" w:rsidRDefault="001F1B7A" w:rsidP="001F1B7A">
      <w:r w:rsidRPr="00D904AE">
        <w:t xml:space="preserve">(A) </w:t>
      </w:r>
      <w:r w:rsidRPr="00D904AE">
        <w:rPr>
          <w:position w:val="-24"/>
        </w:rPr>
        <w:object w:dxaOrig="1840" w:dyaOrig="620">
          <v:shape id="_x0000_i1026" type="#_x0000_t75" style="width:92pt;height:31pt" o:ole="">
            <v:imagedata r:id="rId8" o:title=""/>
          </v:shape>
          <o:OLEObject Type="Embed" ProgID="Equation.DSMT4" ShapeID="_x0000_i1026" DrawAspect="Content" ObjectID="_1539437733" r:id="rId9"/>
        </w:object>
      </w:r>
      <w:r w:rsidRPr="00D904AE">
        <w:tab/>
      </w:r>
      <w:r w:rsidRPr="00D904AE">
        <w:tab/>
        <w:t xml:space="preserve">(B) </w:t>
      </w:r>
      <w:r w:rsidRPr="00D904AE">
        <w:rPr>
          <w:position w:val="-10"/>
        </w:rPr>
        <w:object w:dxaOrig="1680" w:dyaOrig="320">
          <v:shape id="_x0000_i1027" type="#_x0000_t75" style="width:84pt;height:16pt" o:ole="">
            <v:imagedata r:id="rId10" o:title=""/>
          </v:shape>
          <o:OLEObject Type="Embed" ProgID="Equation.DSMT4" ShapeID="_x0000_i1027" DrawAspect="Content" ObjectID="_1539437734" r:id="rId11"/>
        </w:object>
      </w:r>
      <w:r w:rsidRPr="00D904AE">
        <w:tab/>
      </w:r>
      <w:r w:rsidRPr="00D904AE">
        <w:tab/>
        <w:t xml:space="preserve">(C) </w:t>
      </w:r>
      <w:r w:rsidRPr="00D904AE">
        <w:rPr>
          <w:position w:val="-10"/>
        </w:rPr>
        <w:object w:dxaOrig="1780" w:dyaOrig="320">
          <v:shape id="_x0000_i1028" type="#_x0000_t75" style="width:89pt;height:16pt" o:ole="">
            <v:imagedata r:id="rId12" o:title=""/>
          </v:shape>
          <o:OLEObject Type="Embed" ProgID="Equation.DSMT4" ShapeID="_x0000_i1028" DrawAspect="Content" ObjectID="_1539437735" r:id="rId13"/>
        </w:object>
      </w:r>
    </w:p>
    <w:p w:rsidR="001F1B7A" w:rsidRPr="00D904AE" w:rsidRDefault="001F1B7A" w:rsidP="001F1B7A">
      <w:r w:rsidRPr="00D904AE">
        <w:t xml:space="preserve">(D) </w:t>
      </w:r>
      <w:r w:rsidRPr="00D904AE">
        <w:rPr>
          <w:position w:val="-10"/>
        </w:rPr>
        <w:object w:dxaOrig="1500" w:dyaOrig="320">
          <v:shape id="_x0000_i1029" type="#_x0000_t75" style="width:75pt;height:16pt" o:ole="">
            <v:imagedata r:id="rId14" o:title=""/>
          </v:shape>
          <o:OLEObject Type="Embed" ProgID="Equation.DSMT4" ShapeID="_x0000_i1029" DrawAspect="Content" ObjectID="_1539437736" r:id="rId15"/>
        </w:object>
      </w:r>
      <w:r w:rsidRPr="00D904AE">
        <w:tab/>
      </w:r>
      <w:r w:rsidRPr="00D904AE">
        <w:tab/>
        <w:t xml:space="preserve">(E) </w:t>
      </w:r>
      <w:r w:rsidRPr="00D904AE">
        <w:rPr>
          <w:position w:val="-24"/>
        </w:rPr>
        <w:object w:dxaOrig="1680" w:dyaOrig="620">
          <v:shape id="_x0000_i1030" type="#_x0000_t75" style="width:84pt;height:31pt" o:ole="">
            <v:imagedata r:id="rId16" o:title=""/>
          </v:shape>
          <o:OLEObject Type="Embed" ProgID="Equation.DSMT4" ShapeID="_x0000_i1030" DrawAspect="Content" ObjectID="_1539437737" r:id="rId17"/>
        </w:object>
      </w:r>
    </w:p>
    <w:p w:rsidR="002C0B44" w:rsidRPr="00D904AE" w:rsidRDefault="002C0B44" w:rsidP="001F1B7A"/>
    <w:p w:rsidR="00B73022" w:rsidRDefault="00B73022" w:rsidP="001F1B7A">
      <w:r w:rsidRPr="00D904AE"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2D7B127" wp14:editId="27B3D01B">
                <wp:simplePos x="0" y="0"/>
                <wp:positionH relativeFrom="column">
                  <wp:posOffset>2438400</wp:posOffset>
                </wp:positionH>
                <wp:positionV relativeFrom="paragraph">
                  <wp:posOffset>287655</wp:posOffset>
                </wp:positionV>
                <wp:extent cx="95250" cy="495300"/>
                <wp:effectExtent l="0" t="0" r="19050" b="19050"/>
                <wp:wrapNone/>
                <wp:docPr id="15" name="Left Brac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" cy="49530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15" o:spid="_x0000_s1026" type="#_x0000_t87" style="position:absolute;margin-left:192pt;margin-top:22.65pt;width:7.5pt;height:39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" adj="346" strokecolor="#4579b8 [3044]"/>
            </w:pict>
          </mc:Fallback>
        </mc:AlternateContent>
      </w:r>
    </w:p>
    <w:p w:rsidR="002C0B44" w:rsidRDefault="001F1B7A" w:rsidP="001F1B7A">
      <w:r w:rsidRPr="00D904AE">
        <w:t>3) Let f(x) be the function defined by f(x) =</w:t>
      </w:r>
      <w:r w:rsidR="002C0B44" w:rsidRPr="00D904AE">
        <w:t xml:space="preserve">   </w:t>
      </w:r>
      <w:r w:rsidRPr="00D904AE">
        <w:t xml:space="preserve"> </w:t>
      </w:r>
      <w:r w:rsidRPr="00D904AE">
        <w:rPr>
          <w:position w:val="-28"/>
        </w:rPr>
        <w:object w:dxaOrig="1200" w:dyaOrig="680">
          <v:shape id="_x0000_i1031" type="#_x0000_t75" style="width:60pt;height:34pt" o:ole="">
            <v:imagedata r:id="rId18" o:title=""/>
          </v:shape>
          <o:OLEObject Type="Embed" ProgID="Equation.DSMT4" ShapeID="_x0000_i1031" DrawAspect="Content" ObjectID="_1539437738" r:id="rId19"/>
        </w:object>
      </w:r>
      <w:r w:rsidR="00B73022">
        <w:t xml:space="preserve">.     </w:t>
      </w:r>
      <w:r w:rsidR="002C0B44">
        <w:t xml:space="preserve">The value of </w:t>
      </w:r>
      <w:r w:rsidR="002C0B44" w:rsidRPr="00A9614E">
        <w:rPr>
          <w:position w:val="-30"/>
        </w:rPr>
        <w:object w:dxaOrig="1219" w:dyaOrig="720">
          <v:shape id="_x0000_i1032" type="#_x0000_t75" style="width:60.95pt;height:36pt" o:ole="">
            <v:imagedata r:id="rId20" o:title=""/>
          </v:shape>
          <o:OLEObject Type="Embed" ProgID="Equation.DSMT4" ShapeID="_x0000_i1032" DrawAspect="Content" ObjectID="_1539437739" r:id="rId21"/>
        </w:object>
      </w:r>
    </w:p>
    <w:p w:rsidR="00B73022" w:rsidRDefault="002C0B44" w:rsidP="001F1B7A">
      <w:r>
        <w:t>(A) 3/2</w:t>
      </w:r>
      <w:r>
        <w:tab/>
      </w:r>
      <w:r>
        <w:tab/>
      </w:r>
      <w:r w:rsidR="00B73022">
        <w:br/>
      </w:r>
      <w:r>
        <w:t>(B) 5/2</w:t>
      </w:r>
      <w:r>
        <w:tab/>
      </w:r>
      <w:r>
        <w:tab/>
      </w:r>
      <w:r w:rsidR="00B73022">
        <w:br/>
      </w:r>
      <w:r>
        <w:t>(C) 3</w:t>
      </w:r>
      <w:r>
        <w:tab/>
      </w:r>
      <w:r>
        <w:tab/>
      </w:r>
      <w:r w:rsidR="00B73022">
        <w:br/>
      </w:r>
      <w:r>
        <w:t>(D) 7/2</w:t>
      </w:r>
      <w:r>
        <w:tab/>
      </w:r>
      <w:r>
        <w:tab/>
      </w:r>
      <w:r w:rsidR="00B73022">
        <w:br/>
      </w:r>
      <w:r>
        <w:t>(E) 11/2</w:t>
      </w:r>
    </w:p>
    <w:p w:rsidR="00B73022" w:rsidRDefault="00B73022" w:rsidP="001F1B7A"/>
    <w:p w:rsidR="002C0B44" w:rsidRDefault="002C0B44" w:rsidP="001F1B7A">
      <w:r>
        <w:t xml:space="preserve">4) The average value of the function f(x) = </w:t>
      </w:r>
      <w:r w:rsidRPr="00A9614E">
        <w:rPr>
          <w:position w:val="-28"/>
        </w:rPr>
        <w:object w:dxaOrig="960" w:dyaOrig="680">
          <v:shape id="_x0000_i1033" type="#_x0000_t75" style="width:48pt;height:34pt" o:ole="">
            <v:imagedata r:id="rId22" o:title=""/>
          </v:shape>
          <o:OLEObject Type="Embed" ProgID="Equation.DSMT4" ShapeID="_x0000_i1033" DrawAspect="Content" ObjectID="_1539437740" r:id="rId23"/>
        </w:object>
      </w:r>
      <w:r>
        <w:t>on the closed interval [-4, 0] is</w:t>
      </w:r>
    </w:p>
    <w:p w:rsidR="002C0B44" w:rsidRDefault="002C0B44" w:rsidP="001F1B7A">
      <w:r>
        <w:t>(A) -1/</w:t>
      </w:r>
      <w:proofErr w:type="gramStart"/>
      <w:r>
        <w:t>2sin(</w:t>
      </w:r>
      <w:proofErr w:type="gramEnd"/>
      <w:r>
        <w:t>2)</w:t>
      </w:r>
      <w:r>
        <w:tab/>
      </w:r>
      <w:r>
        <w:tab/>
        <w:t>(B) -1/4sin(2)</w:t>
      </w:r>
      <w:r>
        <w:tab/>
      </w:r>
      <w:r>
        <w:tab/>
        <w:t>(C) 1/2cos(2)</w:t>
      </w:r>
      <w:r>
        <w:tab/>
      </w:r>
      <w:r>
        <w:tab/>
        <w:t>(D) 1/4sin(2)</w:t>
      </w:r>
      <w:r>
        <w:tab/>
      </w:r>
      <w:r>
        <w:tab/>
        <w:t>(E) 1/2sin(2)</w:t>
      </w:r>
    </w:p>
    <w:p w:rsidR="002C0B44" w:rsidRDefault="002C0B44" w:rsidP="001F1B7A"/>
    <w:p w:rsidR="00B73022" w:rsidRDefault="00B73022" w:rsidP="001F1B7A"/>
    <w:p w:rsidR="00B73022" w:rsidRDefault="00B73022" w:rsidP="001F1B7A"/>
    <w:p w:rsidR="00B73022" w:rsidRDefault="00B73022" w:rsidP="001F1B7A"/>
    <w:p w:rsidR="002C0B44" w:rsidRDefault="002C0B44" w:rsidP="001F1B7A">
      <w:r>
        <w:lastRenderedPageBreak/>
        <w:t xml:space="preserve">5) </w:t>
      </w:r>
      <w:r w:rsidR="005D7A65">
        <w:t xml:space="preserve">Let </w:t>
      </w:r>
      <w:proofErr w:type="gramStart"/>
      <w:r w:rsidR="005D7A65">
        <w:t>R(</w:t>
      </w:r>
      <w:proofErr w:type="gramEnd"/>
      <w:r w:rsidR="005D7A65">
        <w:t>t) represent the rate at which water is leaking out of a tank, where t is measured in hours.  Which of the following expressions represents the total amount of water in gallons that leaks out in the first three hours?</w:t>
      </w:r>
    </w:p>
    <w:p w:rsidR="005D7A65" w:rsidRDefault="005D7A65" w:rsidP="001F1B7A">
      <w:r>
        <w:t xml:space="preserve">(A) </w:t>
      </w:r>
      <w:proofErr w:type="gramStart"/>
      <w:r>
        <w:t>R(</w:t>
      </w:r>
      <w:proofErr w:type="gramEnd"/>
      <w:r>
        <w:t>3) – R(0)</w:t>
      </w:r>
      <w:r>
        <w:tab/>
      </w:r>
      <w:r>
        <w:tab/>
        <w:t xml:space="preserve">(B) </w:t>
      </w:r>
      <w:r w:rsidRPr="00A9614E">
        <w:rPr>
          <w:position w:val="-24"/>
        </w:rPr>
        <w:object w:dxaOrig="1200" w:dyaOrig="620">
          <v:shape id="_x0000_i1034" type="#_x0000_t75" style="width:60pt;height:31pt" o:ole="">
            <v:imagedata r:id="rId24" o:title=""/>
          </v:shape>
          <o:OLEObject Type="Embed" ProgID="Equation.DSMT4" ShapeID="_x0000_i1034" DrawAspect="Content" ObjectID="_1539437741" r:id="rId25"/>
        </w:object>
      </w:r>
      <w:r>
        <w:tab/>
        <w:t xml:space="preserve">(C) </w:t>
      </w:r>
      <w:r w:rsidRPr="00A9614E">
        <w:rPr>
          <w:position w:val="-32"/>
        </w:rPr>
        <w:object w:dxaOrig="820" w:dyaOrig="740">
          <v:shape id="_x0000_i1035" type="#_x0000_t75" style="width:41pt;height:37pt" o:ole="">
            <v:imagedata r:id="rId26" o:title=""/>
          </v:shape>
          <o:OLEObject Type="Embed" ProgID="Equation.DSMT4" ShapeID="_x0000_i1035" DrawAspect="Content" ObjectID="_1539437742" r:id="rId27"/>
        </w:object>
      </w:r>
      <w:r>
        <w:tab/>
      </w:r>
      <w:r>
        <w:tab/>
        <w:t xml:space="preserve">(D) </w:t>
      </w:r>
      <w:r w:rsidRPr="00A9614E">
        <w:rPr>
          <w:position w:val="-32"/>
        </w:rPr>
        <w:object w:dxaOrig="880" w:dyaOrig="740">
          <v:shape id="_x0000_i1036" type="#_x0000_t75" style="width:44pt;height:37pt" o:ole="">
            <v:imagedata r:id="rId28" o:title=""/>
          </v:shape>
          <o:OLEObject Type="Embed" ProgID="Equation.DSMT4" ShapeID="_x0000_i1036" DrawAspect="Content" ObjectID="_1539437743" r:id="rId29"/>
        </w:object>
      </w:r>
      <w:r>
        <w:tab/>
      </w:r>
      <w:r>
        <w:tab/>
        <w:t xml:space="preserve">(E) </w:t>
      </w:r>
      <w:r w:rsidRPr="00A9614E">
        <w:rPr>
          <w:position w:val="-32"/>
        </w:rPr>
        <w:object w:dxaOrig="999" w:dyaOrig="740">
          <v:shape id="_x0000_i1037" type="#_x0000_t75" style="width:49.95pt;height:37pt" o:ole="">
            <v:imagedata r:id="rId30" o:title=""/>
          </v:shape>
          <o:OLEObject Type="Embed" ProgID="Equation.DSMT4" ShapeID="_x0000_i1037" DrawAspect="Content" ObjectID="_1539437744" r:id="rId31"/>
        </w:object>
      </w:r>
    </w:p>
    <w:p w:rsidR="005D7A65" w:rsidRDefault="005D7A65" w:rsidP="001F1B7A">
      <w:r>
        <w:t xml:space="preserve">6) Suppose that f(x) is an even function and let </w:t>
      </w:r>
      <w:r w:rsidRPr="00A9614E">
        <w:rPr>
          <w:position w:val="-32"/>
        </w:rPr>
        <w:object w:dxaOrig="920" w:dyaOrig="740">
          <v:shape id="_x0000_i1038" type="#_x0000_t75" style="width:46pt;height:37pt" o:ole="">
            <v:imagedata r:id="rId32" o:title=""/>
          </v:shape>
          <o:OLEObject Type="Embed" ProgID="Equation.DSMT4" ShapeID="_x0000_i1038" DrawAspect="Content" ObjectID="_1539437745" r:id="rId33"/>
        </w:object>
      </w:r>
      <w:r>
        <w:t xml:space="preserve">= 5 and </w:t>
      </w:r>
      <w:r w:rsidRPr="00A9614E">
        <w:rPr>
          <w:position w:val="-32"/>
        </w:rPr>
        <w:object w:dxaOrig="920" w:dyaOrig="740">
          <v:shape id="_x0000_i1039" type="#_x0000_t75" style="width:46pt;height:37pt" o:ole="">
            <v:imagedata r:id="rId34" o:title=""/>
          </v:shape>
          <o:OLEObject Type="Embed" ProgID="Equation.DSMT4" ShapeID="_x0000_i1039" DrawAspect="Content" ObjectID="_1539437746" r:id="rId35"/>
        </w:object>
      </w:r>
      <w:r>
        <w:t xml:space="preserve">= 1.  What </w:t>
      </w:r>
      <w:proofErr w:type="gramStart"/>
      <w:r>
        <w:t xml:space="preserve">is </w:t>
      </w:r>
      <w:proofErr w:type="gramEnd"/>
      <w:r w:rsidRPr="00A9614E">
        <w:rPr>
          <w:position w:val="-32"/>
        </w:rPr>
        <w:object w:dxaOrig="960" w:dyaOrig="740">
          <v:shape id="_x0000_i1040" type="#_x0000_t75" style="width:48pt;height:37pt" o:ole="">
            <v:imagedata r:id="rId36" o:title=""/>
          </v:shape>
          <o:OLEObject Type="Embed" ProgID="Equation.DSMT4" ShapeID="_x0000_i1040" DrawAspect="Content" ObjectID="_1539437747" r:id="rId37"/>
        </w:object>
      </w:r>
      <w:r>
        <w:t>?</w:t>
      </w:r>
      <w:r>
        <w:br/>
        <w:t>(A) – 5</w:t>
      </w:r>
      <w:r>
        <w:tab/>
      </w:r>
      <w:r>
        <w:tab/>
      </w:r>
      <w:r>
        <w:br/>
        <w:t>(B) -4</w:t>
      </w:r>
      <w:r>
        <w:tab/>
      </w:r>
      <w:r>
        <w:tab/>
      </w:r>
      <w:r>
        <w:br/>
        <w:t>(C) 0</w:t>
      </w:r>
      <w:r>
        <w:tab/>
      </w:r>
      <w:r>
        <w:tab/>
      </w:r>
      <w:r>
        <w:br/>
        <w:t xml:space="preserve">(D) 4 </w:t>
      </w:r>
      <w:r>
        <w:tab/>
      </w:r>
      <w:r>
        <w:tab/>
      </w:r>
      <w:r>
        <w:br/>
        <w:t>(E) 5</w:t>
      </w:r>
    </w:p>
    <w:p w:rsidR="00B73022" w:rsidRDefault="00B73022" w:rsidP="001F1B7A"/>
    <w:p w:rsidR="005D7A65" w:rsidRDefault="00365517" w:rsidP="001F1B7A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83840" behindDoc="1" locked="0" layoutInCell="1" allowOverlap="1" wp14:anchorId="6EA523B0" wp14:editId="505719FD">
            <wp:simplePos x="0" y="0"/>
            <wp:positionH relativeFrom="column">
              <wp:posOffset>3654425</wp:posOffset>
            </wp:positionH>
            <wp:positionV relativeFrom="paragraph">
              <wp:posOffset>6985</wp:posOffset>
            </wp:positionV>
            <wp:extent cx="3317629" cy="1609725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7629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7A65">
        <w:t xml:space="preserve">7) </w:t>
      </w:r>
      <w:r>
        <w:t>As shown in the figure to the right, the function f(x) consists of</w:t>
      </w:r>
      <w:r>
        <w:br/>
        <w:t xml:space="preserve">a line segment from (0, 4) to (8, 4) and one-quarter of a circle with </w:t>
      </w:r>
      <w:r>
        <w:br/>
        <w:t>a radius of 4.  What is the average (mean) value of this function</w:t>
      </w:r>
      <w:r>
        <w:br/>
        <w:t xml:space="preserve">on the interval [0, 12]?  </w:t>
      </w:r>
      <w:proofErr w:type="gramStart"/>
      <w:r>
        <w:t>(calc.)</w:t>
      </w:r>
      <w:proofErr w:type="gramEnd"/>
      <w:r w:rsidRPr="00365517">
        <w:rPr>
          <w:noProof/>
        </w:rPr>
        <w:t xml:space="preserve"> </w:t>
      </w:r>
    </w:p>
    <w:p w:rsidR="00365517" w:rsidRDefault="00365517" w:rsidP="001F1B7A">
      <w:pPr>
        <w:rPr>
          <w:noProof/>
        </w:rPr>
      </w:pPr>
      <w:r>
        <w:rPr>
          <w:noProof/>
        </w:rPr>
        <w:t>(A) 2</w:t>
      </w:r>
      <w:r>
        <w:rPr>
          <w:noProof/>
        </w:rPr>
        <w:br/>
        <w:t>(B) 3.714</w:t>
      </w:r>
      <w:r>
        <w:rPr>
          <w:noProof/>
        </w:rPr>
        <w:br/>
        <w:t>(C) 3.9</w:t>
      </w:r>
      <w:r>
        <w:rPr>
          <w:noProof/>
        </w:rPr>
        <w:br/>
        <w:t>(D) 22.283</w:t>
      </w:r>
      <w:r>
        <w:rPr>
          <w:noProof/>
        </w:rPr>
        <w:br/>
        <w:t>(E) 41.144</w:t>
      </w:r>
    </w:p>
    <w:p w:rsidR="00B73022" w:rsidRDefault="00B73022" w:rsidP="001F1B7A">
      <w:pPr>
        <w:rPr>
          <w:noProof/>
        </w:rPr>
      </w:pPr>
    </w:p>
    <w:p w:rsidR="000A5FEF" w:rsidRDefault="000A5FEF" w:rsidP="001F1B7A">
      <w:r>
        <w:rPr>
          <w:noProof/>
        </w:rPr>
        <w:t xml:space="preserve">8) </w:t>
      </w:r>
      <w:r w:rsidR="005B2341">
        <w:rPr>
          <w:noProof/>
        </w:rPr>
        <w:t xml:space="preserve">If f is the function defined by f(x) = </w:t>
      </w:r>
      <w:r w:rsidR="005B2341" w:rsidRPr="00A9614E">
        <w:rPr>
          <w:position w:val="-8"/>
        </w:rPr>
        <w:object w:dxaOrig="940" w:dyaOrig="400">
          <v:shape id="_x0000_i1041" type="#_x0000_t75" style="width:47pt;height:20pt" o:ole="">
            <v:imagedata r:id="rId39" o:title=""/>
          </v:shape>
          <o:OLEObject Type="Embed" ProgID="Equation.DSMT4" ShapeID="_x0000_i1041" DrawAspect="Content" ObjectID="_1539437748" r:id="rId40"/>
        </w:object>
      </w:r>
      <w:r w:rsidR="005B2341">
        <w:t xml:space="preserve">and g is an antiderivative </w:t>
      </w:r>
      <w:proofErr w:type="spellStart"/>
      <w:r w:rsidR="005B2341">
        <w:t>of f</w:t>
      </w:r>
      <w:proofErr w:type="spellEnd"/>
      <w:r w:rsidR="005B2341">
        <w:t xml:space="preserve"> such that </w:t>
      </w:r>
      <w:proofErr w:type="gramStart"/>
      <w:r w:rsidR="005B2341">
        <w:t>g(</w:t>
      </w:r>
      <w:proofErr w:type="gramEnd"/>
      <w:r w:rsidR="005B2341">
        <w:t xml:space="preserve">5) = 7, then g(1) </w:t>
      </w:r>
      <w:r w:rsidR="005B2341">
        <w:rPr>
          <w:rFonts w:cstheme="minorHAnsi"/>
        </w:rPr>
        <w:t>≈</w:t>
      </w:r>
      <w:r w:rsidR="005B2341">
        <w:t xml:space="preserve"> </w:t>
      </w:r>
      <w:r w:rsidR="00394840">
        <w:t xml:space="preserve">    (calc.)</w:t>
      </w:r>
    </w:p>
    <w:p w:rsidR="005B2341" w:rsidRDefault="005B2341" w:rsidP="001F1B7A">
      <w:r>
        <w:t>(A) –3.882</w:t>
      </w:r>
      <w:r>
        <w:br/>
        <w:t>(B</w:t>
      </w:r>
      <w:proofErr w:type="gramStart"/>
      <w:r>
        <w:t>)  –</w:t>
      </w:r>
      <w:proofErr w:type="gramEnd"/>
      <w:r>
        <w:t xml:space="preserve">3.557 </w:t>
      </w:r>
      <w:r>
        <w:br/>
        <w:t>(C) 1.710</w:t>
      </w:r>
      <w:r>
        <w:br/>
        <w:t>(D) 3.557</w:t>
      </w:r>
      <w:r>
        <w:br/>
        <w:t>(E) 3.882</w:t>
      </w:r>
    </w:p>
    <w:p w:rsidR="00B73022" w:rsidRDefault="00B73022" w:rsidP="001F1B7A">
      <w:r>
        <w:br/>
      </w:r>
    </w:p>
    <w:p w:rsidR="00876FEA" w:rsidRDefault="00876FEA" w:rsidP="001F1B7A">
      <w:r>
        <w:t>9) If f and g are continuously differentiable functions defined for all real numbers, which of the following definite integrals is equal to f(g(4)) – f(g(2))?</w:t>
      </w:r>
    </w:p>
    <w:p w:rsidR="00B73022" w:rsidRDefault="00876FEA" w:rsidP="001F1B7A">
      <w:r>
        <w:t xml:space="preserve">(A) </w:t>
      </w:r>
      <w:r w:rsidR="004B5A24" w:rsidRPr="004B5A24">
        <w:rPr>
          <w:position w:val="-30"/>
        </w:rPr>
        <w:object w:dxaOrig="1280" w:dyaOrig="720">
          <v:shape id="_x0000_i1042" type="#_x0000_t75" style="width:64pt;height:36pt" o:ole="">
            <v:imagedata r:id="rId41" o:title=""/>
          </v:shape>
          <o:OLEObject Type="Embed" ProgID="Equation.DSMT4" ShapeID="_x0000_i1042" DrawAspect="Content" ObjectID="_1539437749" r:id="rId42"/>
        </w:object>
      </w:r>
      <w:r>
        <w:tab/>
      </w:r>
      <w:r>
        <w:tab/>
      </w:r>
      <w:r>
        <w:tab/>
        <w:t xml:space="preserve">(B) </w:t>
      </w:r>
      <w:r w:rsidR="004B5A24" w:rsidRPr="004B5A24">
        <w:rPr>
          <w:position w:val="-30"/>
        </w:rPr>
        <w:object w:dxaOrig="1760" w:dyaOrig="720">
          <v:shape id="_x0000_i1043" type="#_x0000_t75" style="width:88pt;height:36pt" o:ole="">
            <v:imagedata r:id="rId43" o:title=""/>
          </v:shape>
          <o:OLEObject Type="Embed" ProgID="Equation.DSMT4" ShapeID="_x0000_i1043" DrawAspect="Content" ObjectID="_1539437750" r:id="rId44"/>
        </w:object>
      </w:r>
      <w:r>
        <w:tab/>
      </w:r>
      <w:r>
        <w:tab/>
      </w:r>
      <w:r>
        <w:tab/>
        <w:t xml:space="preserve">(C) </w:t>
      </w:r>
      <w:r w:rsidR="004B5A24" w:rsidRPr="004B5A24">
        <w:rPr>
          <w:position w:val="-30"/>
        </w:rPr>
        <w:object w:dxaOrig="1740" w:dyaOrig="720">
          <v:shape id="_x0000_i1044" type="#_x0000_t75" style="width:87pt;height:36pt" o:ole="">
            <v:imagedata r:id="rId45" o:title=""/>
          </v:shape>
          <o:OLEObject Type="Embed" ProgID="Equation.DSMT4" ShapeID="_x0000_i1044" DrawAspect="Content" ObjectID="_1539437751" r:id="rId46"/>
        </w:object>
      </w:r>
      <w:r>
        <w:tab/>
      </w:r>
      <w:r>
        <w:br/>
        <w:t xml:space="preserve">(D) </w:t>
      </w:r>
      <w:r w:rsidR="004B5A24" w:rsidRPr="004B5A24">
        <w:rPr>
          <w:position w:val="-30"/>
        </w:rPr>
        <w:object w:dxaOrig="1800" w:dyaOrig="720">
          <v:shape id="_x0000_i1045" type="#_x0000_t75" style="width:90pt;height:36pt" o:ole="">
            <v:imagedata r:id="rId47" o:title=""/>
          </v:shape>
          <o:OLEObject Type="Embed" ProgID="Equation.DSMT4" ShapeID="_x0000_i1045" DrawAspect="Content" ObjectID="_1539437752" r:id="rId48"/>
        </w:object>
      </w:r>
      <w:r>
        <w:tab/>
      </w:r>
      <w:r>
        <w:tab/>
      </w:r>
      <w:r w:rsidR="004B5A24">
        <w:tab/>
      </w:r>
      <w:r>
        <w:t xml:space="preserve">(E) </w:t>
      </w:r>
      <w:r w:rsidR="004B5A24" w:rsidRPr="004B5A24">
        <w:rPr>
          <w:position w:val="-30"/>
        </w:rPr>
        <w:object w:dxaOrig="1860" w:dyaOrig="720">
          <v:shape id="_x0000_i1046" type="#_x0000_t75" style="width:93pt;height:36pt" o:ole="">
            <v:imagedata r:id="rId49" o:title=""/>
          </v:shape>
          <o:OLEObject Type="Embed" ProgID="Equation.DSMT4" ShapeID="_x0000_i1046" DrawAspect="Content" ObjectID="_1539437753" r:id="rId50"/>
        </w:object>
      </w:r>
    </w:p>
    <w:p w:rsidR="00876FEA" w:rsidRDefault="00876FEA" w:rsidP="001F1B7A">
      <w:r>
        <w:lastRenderedPageBreak/>
        <w:t xml:space="preserve">10) If the substitution u = </w:t>
      </w:r>
      <w:r w:rsidRPr="00A9614E">
        <w:rPr>
          <w:position w:val="-8"/>
        </w:rPr>
        <w:object w:dxaOrig="660" w:dyaOrig="360">
          <v:shape id="_x0000_i1047" type="#_x0000_t75" style="width:33pt;height:18pt" o:ole="">
            <v:imagedata r:id="rId51" o:title=""/>
          </v:shape>
          <o:OLEObject Type="Embed" ProgID="Equation.DSMT4" ShapeID="_x0000_i1047" DrawAspect="Content" ObjectID="_1539437754" r:id="rId52"/>
        </w:object>
      </w:r>
      <w:r>
        <w:t xml:space="preserve">is made, the integral </w:t>
      </w:r>
      <w:r w:rsidR="004B5A24" w:rsidRPr="004B5A24">
        <w:rPr>
          <w:position w:val="-30"/>
        </w:rPr>
        <w:object w:dxaOrig="1100" w:dyaOrig="740">
          <v:shape id="_x0000_i1048" type="#_x0000_t75" style="width:55pt;height:37pt" o:ole="">
            <v:imagedata r:id="rId53" o:title=""/>
          </v:shape>
          <o:OLEObject Type="Embed" ProgID="Equation.DSMT4" ShapeID="_x0000_i1048" DrawAspect="Content" ObjectID="_1539437755" r:id="rId54"/>
        </w:object>
      </w:r>
      <w:r>
        <w:t>=</w:t>
      </w:r>
    </w:p>
    <w:p w:rsidR="00876FEA" w:rsidRDefault="00876FEA" w:rsidP="001F1B7A">
      <w:r>
        <w:t xml:space="preserve">(A) </w:t>
      </w:r>
      <w:r w:rsidR="004B5A24" w:rsidRPr="004B5A24">
        <w:rPr>
          <w:position w:val="-30"/>
        </w:rPr>
        <w:object w:dxaOrig="1040" w:dyaOrig="720">
          <v:shape id="_x0000_i1049" type="#_x0000_t75" style="width:52pt;height:36pt" o:ole="">
            <v:imagedata r:id="rId55" o:title=""/>
          </v:shape>
          <o:OLEObject Type="Embed" ProgID="Equation.DSMT4" ShapeID="_x0000_i1049" DrawAspect="Content" ObjectID="_1539437756" r:id="rId56"/>
        </w:object>
      </w:r>
      <w:r>
        <w:tab/>
      </w:r>
      <w:r>
        <w:tab/>
      </w:r>
      <w:r>
        <w:tab/>
        <w:t xml:space="preserve">(B) </w:t>
      </w:r>
      <w:r w:rsidR="004B5A24" w:rsidRPr="004B5A24">
        <w:rPr>
          <w:position w:val="-30"/>
        </w:rPr>
        <w:object w:dxaOrig="1040" w:dyaOrig="720">
          <v:shape id="_x0000_i1050" type="#_x0000_t75" style="width:52pt;height:36pt" o:ole="">
            <v:imagedata r:id="rId57" o:title=""/>
          </v:shape>
          <o:OLEObject Type="Embed" ProgID="Equation.DSMT4" ShapeID="_x0000_i1050" DrawAspect="Content" ObjectID="_1539437757" r:id="rId58"/>
        </w:object>
      </w:r>
      <w:r>
        <w:tab/>
      </w:r>
      <w:r>
        <w:tab/>
      </w:r>
      <w:r>
        <w:tab/>
        <w:t xml:space="preserve">(C) </w:t>
      </w:r>
      <w:r w:rsidR="004B5A24" w:rsidRPr="004B5A24">
        <w:rPr>
          <w:position w:val="-30"/>
        </w:rPr>
        <w:object w:dxaOrig="1340" w:dyaOrig="720">
          <v:shape id="_x0000_i1051" type="#_x0000_t75" style="width:67pt;height:36pt" o:ole="">
            <v:imagedata r:id="rId59" o:title=""/>
          </v:shape>
          <o:OLEObject Type="Embed" ProgID="Equation.DSMT4" ShapeID="_x0000_i1051" DrawAspect="Content" ObjectID="_1539437758" r:id="rId60"/>
        </w:object>
      </w:r>
      <w:r>
        <w:br/>
      </w:r>
    </w:p>
    <w:p w:rsidR="00876FEA" w:rsidRDefault="00876FEA" w:rsidP="001F1B7A">
      <w:r>
        <w:t xml:space="preserve">(D) </w:t>
      </w:r>
      <w:r w:rsidR="004B5A24" w:rsidRPr="004B5A24">
        <w:rPr>
          <w:position w:val="-30"/>
        </w:rPr>
        <w:object w:dxaOrig="1040" w:dyaOrig="720">
          <v:shape id="_x0000_i1052" type="#_x0000_t75" style="width:52pt;height:36pt" o:ole="">
            <v:imagedata r:id="rId61" o:title=""/>
          </v:shape>
          <o:OLEObject Type="Embed" ProgID="Equation.DSMT4" ShapeID="_x0000_i1052" DrawAspect="Content" ObjectID="_1539437759" r:id="rId62"/>
        </w:object>
      </w:r>
      <w:r>
        <w:tab/>
      </w:r>
      <w:r>
        <w:tab/>
      </w:r>
      <w:r>
        <w:tab/>
        <w:t xml:space="preserve">(E) </w:t>
      </w:r>
      <w:r w:rsidR="004B5A24" w:rsidRPr="004B5A24">
        <w:rPr>
          <w:position w:val="-30"/>
        </w:rPr>
        <w:object w:dxaOrig="1040" w:dyaOrig="720">
          <v:shape id="_x0000_i1053" type="#_x0000_t75" style="width:52pt;height:36pt" o:ole="">
            <v:imagedata r:id="rId63" o:title=""/>
          </v:shape>
          <o:OLEObject Type="Embed" ProgID="Equation.DSMT4" ShapeID="_x0000_i1053" DrawAspect="Content" ObjectID="_1539437760" r:id="rId64"/>
        </w:object>
      </w:r>
    </w:p>
    <w:p w:rsidR="00876FEA" w:rsidRDefault="00876FEA" w:rsidP="001F1B7A"/>
    <w:p w:rsidR="00876FEA" w:rsidRDefault="00876FEA" w:rsidP="001F1B7A">
      <w:r>
        <w:t xml:space="preserve">11) </w:t>
      </w:r>
      <w:proofErr w:type="gramStart"/>
      <w:r w:rsidR="0000089A">
        <w:t xml:space="preserve">If </w:t>
      </w:r>
      <w:proofErr w:type="gramEnd"/>
      <w:r w:rsidR="004B5A24" w:rsidRPr="004B5A24">
        <w:rPr>
          <w:position w:val="-32"/>
        </w:rPr>
        <w:object w:dxaOrig="2400" w:dyaOrig="740">
          <v:shape id="_x0000_i1054" type="#_x0000_t75" style="width:120pt;height:37pt" o:ole="">
            <v:imagedata r:id="rId65" o:title=""/>
          </v:shape>
          <o:OLEObject Type="Embed" ProgID="Equation.DSMT4" ShapeID="_x0000_i1054" DrawAspect="Content" ObjectID="_1539437761" r:id="rId66"/>
        </w:object>
      </w:r>
      <w:r w:rsidR="0000089A">
        <w:t>, then k must be</w:t>
      </w:r>
    </w:p>
    <w:p w:rsidR="0000089A" w:rsidRDefault="00116FC5" w:rsidP="001F1B7A">
      <w:r>
        <w:t>(A) -3</w:t>
      </w:r>
      <w:r>
        <w:br/>
        <w:t>(B) -2</w:t>
      </w:r>
      <w:r>
        <w:br/>
      </w:r>
      <w:r w:rsidR="0000089A">
        <w:t xml:space="preserve">(C) </w:t>
      </w:r>
      <w:r>
        <w:t>1</w:t>
      </w:r>
      <w:r>
        <w:br/>
        <w:t>(D) 2</w:t>
      </w:r>
      <w:r>
        <w:br/>
      </w:r>
      <w:r w:rsidR="0000089A">
        <w:t>(E) 3</w:t>
      </w:r>
    </w:p>
    <w:p w:rsidR="00B73022" w:rsidRDefault="00B73022" w:rsidP="001F1B7A"/>
    <w:p w:rsidR="00B73022" w:rsidRDefault="00B73022" w:rsidP="001F1B7A"/>
    <w:p w:rsidR="00B73022" w:rsidRDefault="00B73022" w:rsidP="001F1B7A"/>
    <w:p w:rsidR="0000089A" w:rsidRDefault="00D904AE" w:rsidP="001F1B7A">
      <w:r>
        <w:t>12</w:t>
      </w:r>
      <w:r w:rsidR="0000089A">
        <w:t xml:space="preserve">) </w:t>
      </w:r>
      <w:r w:rsidR="004B5A24" w:rsidRPr="004B5A24">
        <w:rPr>
          <w:position w:val="-32"/>
        </w:rPr>
        <w:object w:dxaOrig="1560" w:dyaOrig="780">
          <v:shape id="_x0000_i1055" type="#_x0000_t75" style="width:101.1pt;height:50pt" o:ole="">
            <v:imagedata r:id="rId67" o:title=""/>
          </v:shape>
          <o:OLEObject Type="Embed" ProgID="Equation.DSMT4" ShapeID="_x0000_i1055" DrawAspect="Content" ObjectID="_1539437762" r:id="rId68"/>
        </w:object>
      </w:r>
    </w:p>
    <w:p w:rsidR="0000089A" w:rsidRDefault="0000089A" w:rsidP="001F1B7A">
      <w:r>
        <w:t xml:space="preserve">(A) </w:t>
      </w:r>
      <w:proofErr w:type="gramStart"/>
      <w:r>
        <w:t>sin(</w:t>
      </w:r>
      <w:proofErr w:type="gramEnd"/>
      <w:r>
        <w:t>x</w:t>
      </w:r>
      <w:r>
        <w:rPr>
          <w:vertAlign w:val="superscript"/>
        </w:rPr>
        <w:t>6</w:t>
      </w:r>
      <w:r>
        <w:t>) – sin(x</w:t>
      </w:r>
      <w:r>
        <w:rPr>
          <w:vertAlign w:val="superscript"/>
        </w:rPr>
        <w:t>2</w:t>
      </w:r>
      <w:r>
        <w:t>)</w:t>
      </w:r>
      <w:r>
        <w:tab/>
      </w:r>
      <w:r>
        <w:tab/>
      </w:r>
      <w:r>
        <w:tab/>
        <w:t>(B) 6x</w:t>
      </w:r>
      <w:r>
        <w:rPr>
          <w:vertAlign w:val="superscript"/>
        </w:rPr>
        <w:t>2</w:t>
      </w:r>
      <w:r>
        <w:t>sin(x</w:t>
      </w:r>
      <w:r>
        <w:rPr>
          <w:vertAlign w:val="superscript"/>
        </w:rPr>
        <w:t>3</w:t>
      </w:r>
      <w:r>
        <w:t>) – 2sin(x)</w:t>
      </w:r>
      <w:r>
        <w:tab/>
      </w:r>
      <w:r>
        <w:tab/>
      </w:r>
      <w:r>
        <w:tab/>
        <w:t>(C) 3x</w:t>
      </w:r>
      <w:r>
        <w:rPr>
          <w:vertAlign w:val="superscript"/>
        </w:rPr>
        <w:t>2</w:t>
      </w:r>
      <w:r>
        <w:t>sin(x</w:t>
      </w:r>
      <w:r>
        <w:rPr>
          <w:vertAlign w:val="superscript"/>
        </w:rPr>
        <w:t>6</w:t>
      </w:r>
      <w:r>
        <w:t>) – sin(x</w:t>
      </w:r>
      <w:r>
        <w:rPr>
          <w:vertAlign w:val="superscript"/>
        </w:rPr>
        <w:t>2</w:t>
      </w:r>
      <w:r>
        <w:t>)</w:t>
      </w:r>
    </w:p>
    <w:p w:rsidR="0000089A" w:rsidRDefault="0000089A" w:rsidP="001F1B7A">
      <w:r>
        <w:t>(D) 6x</w:t>
      </w:r>
      <w:r>
        <w:rPr>
          <w:vertAlign w:val="superscript"/>
        </w:rPr>
        <w:t>5</w:t>
      </w:r>
      <w:r>
        <w:t>sin(x</w:t>
      </w:r>
      <w:r>
        <w:rPr>
          <w:vertAlign w:val="superscript"/>
        </w:rPr>
        <w:t>6</w:t>
      </w:r>
      <w:r>
        <w:t>) – 2sin(x</w:t>
      </w:r>
      <w:r>
        <w:rPr>
          <w:vertAlign w:val="superscript"/>
        </w:rPr>
        <w:t>2</w:t>
      </w:r>
      <w:r>
        <w:t>)</w:t>
      </w:r>
      <w:r>
        <w:tab/>
      </w:r>
      <w:r>
        <w:tab/>
      </w:r>
      <w:r>
        <w:tab/>
        <w:t>(E) 2x</w:t>
      </w:r>
      <w:r>
        <w:rPr>
          <w:vertAlign w:val="superscript"/>
        </w:rPr>
        <w:t>3</w:t>
      </w:r>
      <w:r>
        <w:t>cos(x</w:t>
      </w:r>
      <w:r>
        <w:rPr>
          <w:vertAlign w:val="superscript"/>
        </w:rPr>
        <w:t>6</w:t>
      </w:r>
      <w:r>
        <w:t>) –2 cos(x</w:t>
      </w:r>
      <w:r>
        <w:rPr>
          <w:vertAlign w:val="superscript"/>
        </w:rPr>
        <w:t>2</w:t>
      </w:r>
      <w:r>
        <w:t>)</w:t>
      </w:r>
    </w:p>
    <w:p w:rsidR="00B73022" w:rsidRDefault="00B73022" w:rsidP="001F1B7A"/>
    <w:p w:rsidR="00B73022" w:rsidRDefault="00B73022" w:rsidP="001F1B7A"/>
    <w:p w:rsidR="00B73022" w:rsidRDefault="00B73022" w:rsidP="001F1B7A"/>
    <w:p w:rsidR="00B73022" w:rsidRDefault="00B73022" w:rsidP="001F1B7A"/>
    <w:p w:rsidR="00B73022" w:rsidRDefault="00B73022" w:rsidP="001F1B7A"/>
    <w:p w:rsidR="00B73022" w:rsidRDefault="00B73022" w:rsidP="001F1B7A"/>
    <w:p w:rsidR="00B73022" w:rsidRDefault="00B73022" w:rsidP="001F1B7A"/>
    <w:p w:rsidR="00B73022" w:rsidRDefault="00B73022" w:rsidP="001F1B7A"/>
    <w:p w:rsidR="0000089A" w:rsidRDefault="00F445BC" w:rsidP="001F1B7A">
      <w:r>
        <w:rPr>
          <w:noProof/>
        </w:rPr>
        <w:lastRenderedPageBreak/>
        <w:drawing>
          <wp:anchor distT="0" distB="0" distL="114300" distR="114300" simplePos="0" relativeHeight="251684864" behindDoc="1" locked="0" layoutInCell="1" allowOverlap="1" wp14:anchorId="663757D7" wp14:editId="7431B09D">
            <wp:simplePos x="0" y="0"/>
            <wp:positionH relativeFrom="column">
              <wp:posOffset>-76200</wp:posOffset>
            </wp:positionH>
            <wp:positionV relativeFrom="paragraph">
              <wp:posOffset>299720</wp:posOffset>
            </wp:positionV>
            <wp:extent cx="5943600" cy="240665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406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br/>
        <w:t>2013 Free Response Question 1 (calc.)</w:t>
      </w:r>
    </w:p>
    <w:p w:rsidR="00F445BC" w:rsidRPr="0000089A" w:rsidRDefault="00F445BC" w:rsidP="001F1B7A">
      <w:r>
        <w:t xml:space="preserve"> </w:t>
      </w:r>
    </w:p>
    <w:sectPr w:rsidR="00F445BC" w:rsidRPr="0000089A" w:rsidSect="001F1B7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1B7A"/>
    <w:rsid w:val="0000089A"/>
    <w:rsid w:val="000A5FEF"/>
    <w:rsid w:val="00116FC5"/>
    <w:rsid w:val="0012680D"/>
    <w:rsid w:val="001F1B7A"/>
    <w:rsid w:val="002C0B44"/>
    <w:rsid w:val="002D6D19"/>
    <w:rsid w:val="00365517"/>
    <w:rsid w:val="00394840"/>
    <w:rsid w:val="004B5A24"/>
    <w:rsid w:val="005626B2"/>
    <w:rsid w:val="005B2341"/>
    <w:rsid w:val="005D7A65"/>
    <w:rsid w:val="006E70A0"/>
    <w:rsid w:val="00876FEA"/>
    <w:rsid w:val="00A81136"/>
    <w:rsid w:val="00B73022"/>
    <w:rsid w:val="00D904AE"/>
    <w:rsid w:val="00F445BC"/>
    <w:rsid w:val="00FE64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F1B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1B7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F1B7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F1B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1B7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F1B7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image" Target="media/image1.png"/><Relationship Id="rId61" Type="http://schemas.openxmlformats.org/officeDocument/2006/relationships/image" Target="media/image30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4.png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png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425</Words>
  <Characters>242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28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3</cp:revision>
  <cp:lastPrinted>2016-10-31T21:15:00Z</cp:lastPrinted>
  <dcterms:created xsi:type="dcterms:W3CDTF">2016-10-31T21:08:00Z</dcterms:created>
  <dcterms:modified xsi:type="dcterms:W3CDTF">2016-10-31T21:47:00Z</dcterms:modified>
</cp:coreProperties>
</file>